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A3369E" w:rsidRDefault="00A3369E" w:rsidP="00A3369E">
      <w:pPr>
        <w:pStyle w:val="ListParagraph"/>
        <w:ind w:left="1440" w:firstLine="338"/>
      </w:pPr>
      <w:r>
        <w:t xml:space="preserve">Материалы, в которых возможно применить приближение свободных электронов представляют повышенный интерес. В таких материалах возможно коллективное колебание свободных электронов, которые называются плазмонами. Различают два вида плазмонов – объемные и поверхностные. </w:t>
      </w:r>
    </w:p>
    <w:p w:rsidR="00A3369E" w:rsidRPr="00A3369E" w:rsidRDefault="00A3369E" w:rsidP="00A3369E">
      <w:pPr>
        <w:pStyle w:val="ListParagraph"/>
        <w:ind w:left="1440" w:firstLine="338"/>
      </w:pPr>
      <w:r>
        <w:t>Объемные плазмоны – продольные колебания электронов</w:t>
      </w:r>
      <w:r w:rsidR="006C2BCC">
        <w:t xml:space="preserve"> в среде</w:t>
      </w:r>
      <w:r>
        <w:t>, спектр которого определяется из дисперсионного соотношения</w:t>
      </w:r>
      <w:r w:rsidRPr="00A3369E">
        <w:t xml:space="preserve">: </w:t>
      </w:r>
      <w:r w:rsidRPr="00A3369E">
        <w:rPr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8.7pt" o:ole="">
            <v:imagedata r:id="rId8" o:title=""/>
          </v:shape>
          <o:OLEObject Type="Embed" ProgID="Equation.DSMT4" ShapeID="_x0000_i1025" DrawAspect="Content" ObjectID="_1591360032" r:id="rId9"/>
        </w:object>
      </w:r>
      <w:r>
        <w:t>, где ε – диэлектрическая проницаемость среды</w:t>
      </w:r>
    </w:p>
    <w:p w:rsidR="00A3369E" w:rsidRPr="006C2BCC" w:rsidRDefault="006C2BCC" w:rsidP="00A3369E">
      <w:pPr>
        <w:pStyle w:val="ListParagraph"/>
        <w:ind w:left="1440" w:firstLine="338"/>
      </w:pPr>
      <w:r w:rsidRPr="00286C15">
        <w:rPr>
          <w:highlight w:val="red"/>
        </w:rPr>
        <w:t>В длинноволновом приближении (когда размеры системы меньше длины волны) частота</w:t>
      </w:r>
      <w:r>
        <w:t xml:space="preserve"> плазмонов (плазменная частота) определяется уравнением</w:t>
      </w:r>
      <w:r w:rsidRPr="006C2BCC">
        <w:t xml:space="preserve">: </w:t>
      </w:r>
      <w:r w:rsidRPr="006C2BCC">
        <w:rPr>
          <w:position w:val="-32"/>
        </w:rPr>
        <w:object w:dxaOrig="1400" w:dyaOrig="780">
          <v:shape id="_x0000_i1026" type="#_x0000_t75" style="width:69.65pt;height:38.8pt" o:ole="">
            <v:imagedata r:id="rId10" o:title=""/>
          </v:shape>
          <o:OLEObject Type="Embed" ProgID="Equation.DSMT4" ShapeID="_x0000_i1026" DrawAspect="Content" ObjectID="_1591360033" r:id="rId11"/>
        </w:object>
      </w:r>
      <w:r>
        <w:t xml:space="preserve">, где </w:t>
      </w:r>
      <w:r w:rsidRPr="006C2BCC">
        <w:rPr>
          <w:i/>
        </w:rPr>
        <w:t>n, e, m</w:t>
      </w:r>
      <w:r>
        <w:t xml:space="preserve"> — концентрация, заряд, масса электронов, ε0 — диэлектрическая проницаемость среды на плазменной частоте. </w:t>
      </w:r>
    </w:p>
    <w:p w:rsidR="0092216A" w:rsidRPr="0092216A" w:rsidRDefault="006C2BCC" w:rsidP="001D1FB9">
      <w:pPr>
        <w:ind w:left="1416" w:firstLine="714"/>
      </w:pPr>
      <w:r>
        <w:t xml:space="preserve">Если же мы рассматриваем систему </w:t>
      </w:r>
      <w:r w:rsidR="001D1FB9">
        <w:t>с границей раздела металл-диэлектрик, то мы имеем дело с поверхностными плазмонами, обсуждение которых пойдет дальше</w:t>
      </w:r>
      <w:r w:rsidR="001D1FB9" w:rsidRPr="001D1FB9">
        <w:t xml:space="preserve"> 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1D1FB9" w:rsidRPr="00D4755C">
        <w:t>]</w:t>
      </w:r>
      <w:r w:rsidR="001D1FB9">
        <w:t>, [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,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92216A" w:rsidP="0016786B">
      <w:r>
        <w:rPr>
          <w:noProof/>
          <w:lang w:eastAsia="ru-RU"/>
        </w:rPr>
        <w:drawing>
          <wp:inline distT="0" distB="0" distL="0" distR="0">
            <wp:extent cx="6336563" cy="2179675"/>
            <wp:effectExtent l="0" t="0" r="0" b="0"/>
            <wp:docPr id="10" name="Picture 10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8924" cy="2190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>
        <w:t>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 id="_x0000_i1027" type="#_x0000_t75" style="width:21.05pt;height:28.5pt" o:ole="">
            <v:imagedata r:id="rId13" o:title=""/>
          </v:shape>
          <o:OLEObject Type="Embed" ProgID="Equation.DSMT4" ShapeID="_x0000_i1027" DrawAspect="Content" ObjectID="_1591360034" r:id="rId14"/>
        </w:object>
      </w:r>
      <w:r w:rsidR="0092216A" w:rsidRPr="0092216A">
        <w:t xml:space="preserve">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lastRenderedPageBreak/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8" type="#_x0000_t75" style="width:182.8pt;height:138.85pt" o:ole="">
            <v:imagedata r:id="rId15" o:title=""/>
          </v:shape>
          <o:OLEObject Type="Embed" ProgID="Equation.DSMT4" ShapeID="_x0000_i1028" DrawAspect="Content" ObjectID="_1591360035" r:id="rId16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9" type="#_x0000_t75" style="width:178.6pt;height:135.6pt" o:ole="">
            <v:imagedata r:id="rId17" o:title=""/>
          </v:shape>
          <o:OLEObject Type="Embed" ProgID="Equation.DSMT4" ShapeID="_x0000_i1029" DrawAspect="Content" ObjectID="_1591360036" r:id="rId18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30" type="#_x0000_t75" style="width:18.25pt;height:18.7pt" o:ole="">
            <v:imagedata r:id="rId19" o:title=""/>
          </v:shape>
          <o:OLEObject Type="Embed" ProgID="Equation.DSMT4" ShapeID="_x0000_i1030" DrawAspect="Content" ObjectID="_1591360037" r:id="rId20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31" type="#_x0000_t75" style="width:77.15pt;height:18.7pt" o:ole="">
            <v:imagedata r:id="rId21" o:title=""/>
          </v:shape>
          <o:OLEObject Type="Embed" ProgID="Equation.DSMT4" ShapeID="_x0000_i1031" DrawAspect="Content" ObjectID="_1591360038" r:id="rId22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2" type="#_x0000_t75" style="width:51.9pt;height:18.25pt" o:ole="">
            <v:imagedata r:id="rId23" o:title=""/>
          </v:shape>
          <o:OLEObject Type="Embed" ProgID="Equation.DSMT4" ShapeID="_x0000_i1032" DrawAspect="Content" ObjectID="_1591360039" r:id="rId24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3" type="#_x0000_t75" style="width:32.25pt;height:18.25pt" o:ole="">
            <v:imagedata r:id="rId25" o:title=""/>
          </v:shape>
          <o:OLEObject Type="Embed" ProgID="Equation.DSMT4" ShapeID="_x0000_i1033" DrawAspect="Content" ObjectID="_1591360040" r:id="rId26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4" type="#_x0000_t75" style="width:94.45pt;height:44.9pt" o:ole="">
            <v:imagedata r:id="rId27" o:title=""/>
          </v:shape>
          <o:OLEObject Type="Embed" ProgID="Equation.DSMT4" ShapeID="_x0000_i1034" DrawAspect="Content" ObjectID="_1591360041" r:id="rId28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lastRenderedPageBreak/>
        <w:tab/>
        <w:t>Как видно из уравнения</w:t>
      </w:r>
      <w:r w:rsidR="00A65239">
        <w:t xml:space="preserve"> (1.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5" type="#_x0000_t75" style="width:134.2pt;height:21.05pt" o:ole="">
            <v:imagedata r:id="rId30" o:title=""/>
          </v:shape>
          <o:OLEObject Type="Embed" ProgID="Equation.DSMT4" ShapeID="_x0000_i1035" DrawAspect="Content" ObjectID="_1591360042" r:id="rId31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lastRenderedPageBreak/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6" type="#_x0000_t75" style="width:180.95pt;height:39.75pt" o:ole="">
            <v:imagedata r:id="rId32" o:title=""/>
          </v:shape>
          <o:OLEObject Type="Embed" ProgID="Equation.DSMT4" ShapeID="_x0000_i1036" DrawAspect="Content" ObjectID="_1591360043" r:id="rId33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7" type="#_x0000_t75" style="width:272.1pt;height:32.25pt" o:ole="">
            <v:imagedata r:id="rId35" o:title=""/>
          </v:shape>
          <o:OLEObject Type="Embed" ProgID="Equation.DSMT4" ShapeID="_x0000_i1037" DrawAspect="Content" ObjectID="_1591360044" r:id="rId36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8" type="#_x0000_t75" style="width:25.7pt;height:18.7pt" o:ole="">
            <v:imagedata r:id="rId37" o:title=""/>
          </v:shape>
          <o:OLEObject Type="Embed" ProgID="Equation.DSMT4" ShapeID="_x0000_i1038" DrawAspect="Content" ObjectID="_1591360045" r:id="rId38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9" type="#_x0000_t75" style="width:150.1pt;height:18.7pt" o:ole="">
            <v:imagedata r:id="rId39" o:title=""/>
          </v:shape>
          <o:OLEObject Type="Embed" ProgID="Equation.DSMT4" ShapeID="_x0000_i1039" DrawAspect="Content" ObjectID="_1591360046" r:id="rId40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40" type="#_x0000_t75" style="width:89.3pt;height:18.7pt" o:ole="">
            <v:imagedata r:id="rId41" o:title=""/>
          </v:shape>
          <o:OLEObject Type="Embed" ProgID="Equation.DSMT4" ShapeID="_x0000_i1040" DrawAspect="Content" ObjectID="_1591360047" r:id="rId42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 xml:space="preserve">ЛПР зависит от формы, размеров, материала наночастицы, а также от материала, </w:t>
      </w:r>
      <w:r w:rsidR="00BD2873">
        <w:lastRenderedPageBreak/>
        <w:t>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41" type="#_x0000_t75" style="width:27.6pt;height:16.35pt" o:ole="">
            <v:imagedata r:id="rId43" o:title=""/>
          </v:shape>
          <o:OLEObject Type="Embed" ProgID="Equation.DSMT4" ShapeID="_x0000_i1041" DrawAspect="Content" ObjectID="_1591360048" r:id="rId44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42" type="#_x0000_t75" style="width:154.75pt;height:19.65pt" o:ole="">
            <v:imagedata r:id="rId45" o:title=""/>
          </v:shape>
          <o:OLEObject Type="Embed" ProgID="Equation.DSMT4" ShapeID="_x0000_i1042" DrawAspect="Content" ObjectID="_1591360049" r:id="rId46"/>
        </w:objec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CF0BD7">
        <w:t xml:space="preserve"> 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ия и т.д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lastRenderedPageBreak/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3" type="#_x0000_t75" style="width:44.9pt;height:16.35pt" o:ole="">
            <v:imagedata r:id="rId47" o:title=""/>
          </v:shape>
          <o:OLEObject Type="Embed" ProgID="Equation.DSMT4" ShapeID="_x0000_i1043" DrawAspect="Content" ObjectID="_1591360050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4" type="#_x0000_t75" style="width:103.3pt;height:33.2pt" o:ole="">
            <v:imagedata r:id="rId50" o:title=""/>
          </v:shape>
          <o:OLEObject Type="Embed" ProgID="Equation.DSMT4" ShapeID="_x0000_i1044" DrawAspect="Content" ObjectID="_1591360051" r:id="rId51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lastRenderedPageBreak/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5" type="#_x0000_t75" style="width:314.2pt;height:58.45pt" o:ole="">
            <v:imagedata r:id="rId53" o:title=""/>
          </v:shape>
          <o:OLEObject Type="Embed" ProgID="Equation.DSMT4" ShapeID="_x0000_i1045" DrawAspect="Content" ObjectID="_1591360052" r:id="rId54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lastRenderedPageBreak/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lastRenderedPageBreak/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6" type="#_x0000_t75" style="width:8.9pt;height:14.05pt" o:ole="">
            <v:imagedata r:id="rId56" o:title=""/>
          </v:shape>
          <o:OLEObject Type="Embed" ProgID="Equation.DSMT4" ShapeID="_x0000_i1046" DrawAspect="Content" ObjectID="_1591360053" r:id="rId57"/>
        </w:object>
      </w:r>
      <w:r w:rsidR="00B3005C" w:rsidRPr="00CD7FAA">
        <w:rPr>
          <w:position w:val="-10"/>
        </w:rPr>
        <w:object w:dxaOrig="840" w:dyaOrig="340">
          <v:shape id="_x0000_i1047" type="#_x0000_t75" style="width:42.1pt;height:17.3pt" o:ole="">
            <v:imagedata r:id="rId58" o:title=""/>
          </v:shape>
          <o:OLEObject Type="Embed" ProgID="Equation.DSMT4" ShapeID="_x0000_i1047" DrawAspect="Content" ObjectID="_1591360054" r:id="rId59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8" type="#_x0000_t75" style="width:12.15pt;height:21.05pt" o:ole="">
            <v:imagedata r:id="rId60" o:title=""/>
          </v:shape>
          <o:OLEObject Type="Embed" ProgID="Equation.DSMT4" ShapeID="_x0000_i1048" DrawAspect="Content" ObjectID="_1591360055" r:id="rId61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9" type="#_x0000_t75" style="width:459.6pt;height:44.4pt" o:ole="">
            <v:imagedata r:id="rId62" o:title=""/>
          </v:shape>
          <o:OLEObject Type="Embed" ProgID="Equation.DSMT4" ShapeID="_x0000_i1049" DrawAspect="Content" ObjectID="_1591360056" r:id="rId63"/>
        </w:object>
      </w:r>
      <w:r w:rsidR="00B3005C" w:rsidRPr="00785383">
        <w:rPr>
          <w:position w:val="-4"/>
        </w:rPr>
        <w:object w:dxaOrig="180" w:dyaOrig="279">
          <v:shape id="_x0000_i1050" type="#_x0000_t75" style="width:8.9pt;height:14.05pt" o:ole="">
            <v:imagedata r:id="rId56" o:title=""/>
          </v:shape>
          <o:OLEObject Type="Embed" ProgID="Equation.DSMT4" ShapeID="_x0000_i1050" DrawAspect="Content" ObjectID="_1591360057" r:id="rId64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F523B6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5" o:title=""/>
            <w10:wrap type="square" side="right"/>
          </v:shape>
          <o:OLEObject Type="Embed" ProgID="Equation.DSMT4" ShapeID="_x0000_s1044" DrawAspect="Content" ObjectID="_1591360072" r:id="rId66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51" type="#_x0000_t75" style="width:50.05pt;height:18.25pt" o:ole="">
            <v:imagedata r:id="rId67" o:title=""/>
          </v:shape>
          <o:OLEObject Type="Embed" ProgID="Equation.DSMT4" ShapeID="_x0000_i1051" DrawAspect="Content" ObjectID="_1591360058" r:id="rId68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2" type="#_x0000_t75" style="width:22.45pt;height:23.85pt" o:ole="">
            <v:imagedata r:id="rId69" o:title=""/>
          </v:shape>
          <o:OLEObject Type="Embed" ProgID="Equation.DSMT4" ShapeID="_x0000_i1052" DrawAspect="Content" ObjectID="_1591360059" r:id="rId70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3" type="#_x0000_t75" style="width:79.5pt;height:23.85pt" o:ole="">
            <v:imagedata r:id="rId71" o:title=""/>
          </v:shape>
          <o:OLEObject Type="Embed" ProgID="Equation.DSMT4" ShapeID="_x0000_i1053" DrawAspect="Content" ObjectID="_1591360060" r:id="rId72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4" type="#_x0000_t75" style="width:40.7pt;height:23.85pt" o:ole="">
            <v:imagedata r:id="rId73" o:title=""/>
          </v:shape>
          <o:OLEObject Type="Embed" ProgID="Equation.DSMT4" ShapeID="_x0000_i1054" DrawAspect="Content" ObjectID="_1591360061" r:id="rId74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5" type="#_x0000_t75" style="width:148.2pt;height:23.85pt" o:ole="">
            <v:imagedata r:id="rId75" o:title=""/>
          </v:shape>
          <o:OLEObject Type="Embed" ProgID="Equation.DSMT4" ShapeID="_x0000_i1055" DrawAspect="Content" ObjectID="_1591360062" r:id="rId76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lastRenderedPageBreak/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F523B6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7" o:title=""/>
            <w10:wrap type="square" side="right"/>
          </v:shape>
          <o:OLEObject Type="Embed" ProgID="Equation.DSMT4" ShapeID="_x0000_s1066" DrawAspect="Content" ObjectID="_1591360073" r:id="rId78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F523B6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7" DrawAspect="Content" ObjectID="_1591360074" r:id="rId80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6" type="#_x0000_t75" style="width:29.9pt;height:24.8pt" o:ole="">
            <v:imagedata r:id="rId81" o:title=""/>
          </v:shape>
          <o:OLEObject Type="Embed" ProgID="Equation.DSMT4" ShapeID="_x0000_i1056" DrawAspect="Content" ObjectID="_1591360063" r:id="rId82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7" type="#_x0000_t75" style="width:38.35pt;height:26.2pt" o:ole="">
            <v:imagedata r:id="rId83" o:title=""/>
          </v:shape>
          <o:OLEObject Type="Embed" ProgID="Equation.DSMT4" ShapeID="_x0000_i1057" DrawAspect="Content" ObjectID="_1591360064" r:id="rId84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F523B6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5" o:title=""/>
            <w10:wrap type="square" side="right"/>
          </v:shape>
          <o:OLEObject Type="Embed" ProgID="Equation.DSMT4" ShapeID="_x0000_s1068" DrawAspect="Content" ObjectID="_1591360075" r:id="rId86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8" type="#_x0000_t75" style="width:19.65pt;height:19.65pt" o:ole="">
            <v:imagedata r:id="rId87" o:title=""/>
          </v:shape>
          <o:OLEObject Type="Embed" ProgID="Equation.DSMT4" ShapeID="_x0000_i1058" DrawAspect="Content" ObjectID="_1591360065" r:id="rId88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9" type="#_x0000_t75" style="width:17.3pt;height:15.9pt" o:ole="">
            <v:imagedata r:id="rId89" o:title=""/>
          </v:shape>
          <o:OLEObject Type="Embed" ProgID="Equation.DSMT4" ShapeID="_x0000_i1059" DrawAspect="Content" ObjectID="_1591360066" r:id="rId90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60" type="#_x0000_t75" style="width:17.3pt;height:15.9pt" o:ole="">
            <v:imagedata r:id="rId89" o:title=""/>
          </v:shape>
          <o:OLEObject Type="Embed" ProgID="Equation.DSMT4" ShapeID="_x0000_i1060" DrawAspect="Content" ObjectID="_1591360067" r:id="rId91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F523B6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92" o:title=""/>
            <w10:wrap type="square" side="right"/>
          </v:shape>
          <o:OLEObject Type="Embed" ProgID="Equation.DSMT4" ShapeID="_x0000_s1069" DrawAspect="Content" ObjectID="_1591360076" r:id="rId93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lastRenderedPageBreak/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 xml:space="preserve"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итной и немаго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4207D">
        <w:t>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FA0A97">
        <w:rPr>
          <w:szCs w:val="24"/>
        </w:rPr>
        <w:t>Структуры с плазмонными резонансами 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lastRenderedPageBreak/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</w:t>
      </w:r>
      <w:r w:rsidR="00FC081D">
        <w:rPr>
          <w:color w:val="000000" w:themeColor="text1"/>
        </w:rPr>
        <w:lastRenderedPageBreak/>
        <w:t xml:space="preserve">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или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61" type="#_x0000_t75" style="width:50.05pt;height:18.7pt" o:ole="">
            <v:imagedata r:id="rId97" o:title=""/>
          </v:shape>
          <o:OLEObject Type="Embed" ProgID="Equation.DSMT4" ShapeID="_x0000_i1061" DrawAspect="Content" ObjectID="_1591360068" r:id="rId98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2" type="#_x0000_t75" style="width:203.4pt;height:26.2pt" o:ole="">
            <v:imagedata r:id="rId99" o:title=""/>
          </v:shape>
          <o:OLEObject Type="Embed" ProgID="Equation.DSMT4" ShapeID="_x0000_i1062" DrawAspect="Content" ObjectID="_1591360069" r:id="rId100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3" type="#_x0000_t75" style="width:117.8pt;height:36pt" o:ole="">
            <v:imagedata r:id="rId101" o:title=""/>
          </v:shape>
          <o:OLEObject Type="Embed" ProgID="Equation.DSMT4" ShapeID="_x0000_i1063" DrawAspect="Content" ObjectID="_1591360070" r:id="rId102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BF1A7A" w:rsidRPr="00BF1A7A" w:rsidRDefault="00BF1A7A" w:rsidP="00BF1A7A">
      <w:pPr>
        <w:ind w:firstLine="706"/>
      </w:pPr>
      <w:r>
        <w:t>Для характеризации различны факторов в структурах с красителем</w:t>
      </w:r>
      <w:r w:rsidR="0016516A">
        <w:t xml:space="preserve"> и</w:t>
      </w:r>
      <w:r>
        <w:t>ли квантовыми точками</w:t>
      </w:r>
      <w:r w:rsidR="00CA3793">
        <w:t xml:space="preserve"> является время жизни затухания</w:t>
      </w:r>
      <w:r w:rsidR="00F57FCA">
        <w:t xml:space="preserve"> τ</w:t>
      </w:r>
      <w:r w:rsidR="00CA3793">
        <w:t xml:space="preserve">. </w:t>
      </w:r>
      <w:r>
        <w:t xml:space="preserve">Посмотрим на диаграмму Яблонского (рис.1.4.2), на которой отображены основные процессы, влияющие на величину </w:t>
      </w:r>
      <w:r>
        <w:t>τ</w:t>
      </w:r>
      <w:r>
        <w:t xml:space="preserve"> при пер</w:t>
      </w:r>
      <w:r w:rsidR="00E42DE8">
        <w:t>еходе с</w:t>
      </w:r>
      <w:r>
        <w:t xml:space="preserve"> релаксированное состояния </w:t>
      </w:r>
      <w:r w:rsidRPr="00BF1A7A">
        <w:rPr>
          <w:lang w:val="en-US"/>
        </w:rPr>
        <w:t>S</w:t>
      </w:r>
      <w:r w:rsidRPr="00BF1A7A">
        <w:rPr>
          <w:vertAlign w:val="subscript"/>
        </w:rPr>
        <w:t>1</w:t>
      </w:r>
      <w:r w:rsidR="00E42DE8">
        <w:t xml:space="preserve"> </w:t>
      </w:r>
      <w:r w:rsidRPr="00BF1A7A">
        <w:t xml:space="preserve">в состояние </w:t>
      </w:r>
      <w:r>
        <w:rPr>
          <w:lang w:val="en-US"/>
        </w:rPr>
        <w:t>S</w:t>
      </w:r>
      <w:r w:rsidRPr="00BF1A7A">
        <w:rPr>
          <w:vertAlign w:val="subscript"/>
        </w:rPr>
        <w:t>0</w:t>
      </w:r>
      <w:r w:rsidRPr="00BF1A7A">
        <w:t xml:space="preserve">. </w:t>
      </w:r>
    </w:p>
    <w:p w:rsidR="00CA3793" w:rsidRPr="001B7472" w:rsidRDefault="00BF1A7A" w:rsidP="00BF1A7A">
      <w:pPr>
        <w:ind w:firstLine="706"/>
      </w:pPr>
      <w:r>
        <w:t>Как видно на диаграмме</w:t>
      </w:r>
      <w:r w:rsidR="001B7472">
        <w:t xml:space="preserve"> (рис.1.4.2)</w:t>
      </w:r>
      <w:r>
        <w:t>,</w:t>
      </w:r>
      <w:r w:rsidR="001B7472">
        <w:t xml:space="preserve"> основными параметрами являются константа скорость излучательной дезактивации (Г) и константа скорости безылучательной дезактивации (</w:t>
      </w:r>
      <w:r w:rsidR="001B7472">
        <w:rPr>
          <w:lang w:val="en-US"/>
        </w:rPr>
        <w:t>k</w:t>
      </w:r>
      <w:r w:rsidR="001B7472">
        <w:t xml:space="preserve">). Тогда соотношение для времени жизни флуорафола </w:t>
      </w:r>
      <w:r w:rsidR="001B7472">
        <w:t>τ</w:t>
      </w:r>
      <w:r>
        <w:t xml:space="preserve"> </w:t>
      </w:r>
      <w:r w:rsidR="001B7472">
        <w:t>запишется в виде</w:t>
      </w:r>
      <w:r w:rsidR="001B7472" w:rsidRPr="001B7472">
        <w:t>:</w:t>
      </w:r>
    </w:p>
    <w:p w:rsidR="001B7472" w:rsidRDefault="001B7472" w:rsidP="00BF1A7A">
      <w:pPr>
        <w:ind w:firstLine="706"/>
      </w:pPr>
      <w:r w:rsidRPr="001B7472">
        <w:rPr>
          <w:position w:val="-22"/>
        </w:rPr>
        <w:object w:dxaOrig="1240" w:dyaOrig="520">
          <v:shape id="_x0000_i1064" type="#_x0000_t75" style="width:62.2pt;height:26.2pt" o:ole="">
            <v:imagedata r:id="rId103" o:title=""/>
          </v:shape>
          <o:OLEObject Type="Embed" ProgID="Equation.DSMT4" ShapeID="_x0000_i1064" DrawAspect="Content" ObjectID="_1591360071" r:id="rId104"/>
        </w:object>
      </w:r>
    </w:p>
    <w:p w:rsidR="001B7472" w:rsidRPr="001B7472" w:rsidRDefault="001B7472" w:rsidP="00BF1A7A">
      <w:pPr>
        <w:ind w:firstLine="706"/>
      </w:pPr>
      <w:bookmarkStart w:id="0" w:name="_GoBack"/>
      <w:bookmarkEnd w:id="0"/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B7472" w:rsidRPr="00976102" w:rsidRDefault="001B7472" w:rsidP="0016516A">
      <w:pPr>
        <w:rPr>
          <w:szCs w:val="24"/>
        </w:rPr>
      </w:pP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7967C8" w:rsidRDefault="007967C8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3B6" w:rsidRDefault="00F523B6" w:rsidP="0016786B">
      <w:pPr>
        <w:spacing w:line="240" w:lineRule="auto"/>
      </w:pPr>
      <w:r>
        <w:separator/>
      </w:r>
    </w:p>
  </w:endnote>
  <w:endnote w:type="continuationSeparator" w:id="0">
    <w:p w:rsidR="00F523B6" w:rsidRDefault="00F523B6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3B6" w:rsidRDefault="00F523B6" w:rsidP="0016786B">
      <w:pPr>
        <w:spacing w:line="240" w:lineRule="auto"/>
      </w:pPr>
      <w:r>
        <w:separator/>
      </w:r>
    </w:p>
  </w:footnote>
  <w:footnote w:type="continuationSeparator" w:id="0">
    <w:p w:rsidR="00F523B6" w:rsidRDefault="00F523B6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35473"/>
    <w:rsid w:val="00052992"/>
    <w:rsid w:val="00072407"/>
    <w:rsid w:val="00081166"/>
    <w:rsid w:val="000906AB"/>
    <w:rsid w:val="00094FF6"/>
    <w:rsid w:val="0009754B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E7AD1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A7717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2BCC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4207D"/>
    <w:rsid w:val="007520F4"/>
    <w:rsid w:val="00770989"/>
    <w:rsid w:val="00776A9B"/>
    <w:rsid w:val="007944AC"/>
    <w:rsid w:val="007967C8"/>
    <w:rsid w:val="00797A07"/>
    <w:rsid w:val="007B5C0D"/>
    <w:rsid w:val="007C13F8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94519"/>
    <w:rsid w:val="009A4414"/>
    <w:rsid w:val="009B038D"/>
    <w:rsid w:val="009B1DC1"/>
    <w:rsid w:val="009B2CD9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7EB5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0BD7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275E"/>
    <w:rsid w:val="00DD4698"/>
    <w:rsid w:val="00DD485D"/>
    <w:rsid w:val="00DF4059"/>
    <w:rsid w:val="00E003DB"/>
    <w:rsid w:val="00E12AC5"/>
    <w:rsid w:val="00E42DE8"/>
    <w:rsid w:val="00E45366"/>
    <w:rsid w:val="00E457AB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2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7E5DE87B-463E-42A9-B360-530A8B5038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9</TotalTime>
  <Pages>16</Pages>
  <Words>4267</Words>
  <Characters>24325</Characters>
  <Application>Microsoft Office Word</Application>
  <DocSecurity>0</DocSecurity>
  <Lines>202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8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77</cp:revision>
  <dcterms:created xsi:type="dcterms:W3CDTF">2018-05-02T12:32:00Z</dcterms:created>
  <dcterms:modified xsi:type="dcterms:W3CDTF">2018-06-24T12:39:00Z</dcterms:modified>
</cp:coreProperties>
</file>